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6" r:id="rId2"/>
    <p:sldId id="277" r:id="rId3"/>
    <p:sldId id="278" r:id="rId4"/>
    <p:sldId id="257" r:id="rId5"/>
    <p:sldId id="258" r:id="rId6"/>
    <p:sldId id="273" r:id="rId7"/>
    <p:sldId id="259" r:id="rId8"/>
    <p:sldId id="260" r:id="rId9"/>
    <p:sldId id="261" r:id="rId10"/>
    <p:sldId id="262" r:id="rId11"/>
    <p:sldId id="263" r:id="rId12"/>
    <p:sldId id="274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2" r:id="rId21"/>
    <p:sldId id="271" r:id="rId22"/>
    <p:sldId id="275" r:id="rId23"/>
    <p:sldId id="279" r:id="rId24"/>
    <p:sldId id="280" r:id="rId25"/>
    <p:sldId id="281" r:id="rId26"/>
    <p:sldId id="30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974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4.wmf"/><Relationship Id="rId1" Type="http://schemas.openxmlformats.org/officeDocument/2006/relationships/image" Target="../media/image29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7.wmf"/><Relationship Id="rId10" Type="http://schemas.openxmlformats.org/officeDocument/2006/relationships/image" Target="../media/image35.wmf"/><Relationship Id="rId4" Type="http://schemas.openxmlformats.org/officeDocument/2006/relationships/image" Target="../media/image6.wmf"/><Relationship Id="rId9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3.wmf"/><Relationship Id="rId1" Type="http://schemas.openxmlformats.org/officeDocument/2006/relationships/image" Target="../media/image29.wmf"/><Relationship Id="rId6" Type="http://schemas.openxmlformats.org/officeDocument/2006/relationships/image" Target="../media/image4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3.wmf"/><Relationship Id="rId1" Type="http://schemas.openxmlformats.org/officeDocument/2006/relationships/image" Target="../media/image48.wmf"/><Relationship Id="rId6" Type="http://schemas.openxmlformats.org/officeDocument/2006/relationships/image" Target="../media/image50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A6BEBF-724C-4B69-963B-DDEB3C9B4F7A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AF5B44-2B4B-4044-81FE-B351611F1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22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68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99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45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151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915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594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138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179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18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913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50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FE488A-405A-447F-84A8-EB00FA71BAC0}" type="datetimeFigureOut">
              <a:rPr lang="en-US" smtClean="0"/>
              <a:t>0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D6B077-3317-44D1-A35F-C061043F4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37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1371600"/>
            <a:ext cx="8229600" cy="19050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cap="all" dirty="0" smtClean="0">
                <a:latin typeface="Times New Roman" pitchFamily="18" charset="0"/>
                <a:cs typeface="Times New Roman" pitchFamily="18" charset="0"/>
              </a:rPr>
              <a:t>PHƯƠNG PHÁP PROPER GENERALIZED DECOMPOSITION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3581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u="sng" dirty="0" err="1" smtClean="0">
                <a:solidFill>
                  <a:srgbClr val="020574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i="1" u="sng" dirty="0" smtClean="0">
                <a:solidFill>
                  <a:srgbClr val="02057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 smtClean="0">
                <a:solidFill>
                  <a:srgbClr val="020574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i="1" dirty="0" smtClean="0">
                <a:solidFill>
                  <a:srgbClr val="020574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761600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2400" dirty="0" smtClean="0">
                <a:solidFill>
                  <a:srgbClr val="761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61600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 smtClean="0">
                <a:solidFill>
                  <a:srgbClr val="761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616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endParaRPr lang="en-US" sz="2400" dirty="0" smtClean="0">
              <a:solidFill>
                <a:srgbClr val="761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6351657"/>
            <a:ext cx="83820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, </a:t>
            </a:r>
            <a:r>
              <a:rPr lang="en-U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/2014</a:t>
            </a:r>
            <a:endParaRPr lang="en-US" sz="17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79662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57200" y="12192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i="1" dirty="0" smtClean="0">
                <a:latin typeface="Times New Roman" pitchFamily="18" charset="0"/>
                <a:cs typeface="Times New Roman" pitchFamily="18" charset="0"/>
              </a:rPr>
              <a:t>S(y)</a:t>
            </a:r>
          </a:p>
          <a:p>
            <a:pPr algn="just">
              <a:lnSpc>
                <a:spcPct val="150000"/>
              </a:lnSpc>
            </a:pPr>
            <a:r>
              <a:rPr lang="fr-FR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R(x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6" name="Object 307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36455"/>
              </p:ext>
            </p:extLst>
          </p:nvPr>
        </p:nvGraphicFramePr>
        <p:xfrm>
          <a:off x="1143000" y="2388691"/>
          <a:ext cx="2628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88691"/>
                        <a:ext cx="2628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57200" y="2819400"/>
            <a:ext cx="82296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R(x)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86570"/>
              </p:ext>
            </p:extLst>
          </p:nvPr>
        </p:nvGraphicFramePr>
        <p:xfrm>
          <a:off x="487680" y="3581400"/>
          <a:ext cx="46529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7" imgW="1955520" imgH="507960" progId="Equation.DSMT4">
                  <p:embed/>
                </p:oleObj>
              </mc:Choice>
              <mc:Fallback>
                <p:oleObj name="Equation" r:id="rId7" imgW="1955520" imgH="507960" progId="Equation.DSMT4">
                  <p:embed/>
                  <p:pic>
                    <p:nvPicPr>
                      <p:cNvPr id="0" name="Object 30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581400"/>
                        <a:ext cx="46529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15731"/>
              </p:ext>
            </p:extLst>
          </p:nvPr>
        </p:nvGraphicFramePr>
        <p:xfrm>
          <a:off x="3276600" y="4648200"/>
          <a:ext cx="48942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9" imgW="2057400" imgH="507960" progId="Equation.DSMT4">
                  <p:embed/>
                </p:oleObj>
              </mc:Choice>
              <mc:Fallback>
                <p:oleObj name="Equation" r:id="rId9" imgW="2057400" imgH="507960" progId="Equation.DSMT4">
                  <p:embed/>
                  <p:pic>
                    <p:nvPicPr>
                      <p:cNvPr id="0" name="Object 30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48942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229600" y="4876800"/>
            <a:ext cx="8382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4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305800" y="2315633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3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65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03536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7516"/>
              </p:ext>
            </p:extLst>
          </p:nvPr>
        </p:nvGraphicFramePr>
        <p:xfrm>
          <a:off x="1255713" y="1739900"/>
          <a:ext cx="7011987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5" imgW="3555720" imgH="2006280" progId="Equation.DSMT4">
                  <p:embed/>
                </p:oleObj>
              </mc:Choice>
              <mc:Fallback>
                <p:oleObj name="Equation" r:id="rId5" imgW="355572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739900"/>
                        <a:ext cx="7011987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13716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05800" y="2743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5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82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3411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57200" y="1219200"/>
            <a:ext cx="8229600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khi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52751"/>
              </p:ext>
            </p:extLst>
          </p:nvPr>
        </p:nvGraphicFramePr>
        <p:xfrm>
          <a:off x="519112" y="3048000"/>
          <a:ext cx="504348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5" imgW="1828800" imgH="698400" progId="Equation.DSMT4">
                  <p:embed/>
                </p:oleObj>
              </mc:Choice>
              <mc:Fallback>
                <p:oleObj name="Equation" r:id="rId5" imgW="1828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2" y="3048000"/>
                        <a:ext cx="5043488" cy="192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305800" y="3962400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6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66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i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i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b="1" i="1" u="sng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oisson 2D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27589"/>
              </p:ext>
            </p:extLst>
          </p:nvPr>
        </p:nvGraphicFramePr>
        <p:xfrm>
          <a:off x="609599" y="1828800"/>
          <a:ext cx="3352801" cy="104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828800"/>
                        <a:ext cx="3352801" cy="104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191000" y="20574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3218"/>
              </p:ext>
            </p:extLst>
          </p:nvPr>
        </p:nvGraphicFramePr>
        <p:xfrm>
          <a:off x="5717283" y="2133600"/>
          <a:ext cx="1826517" cy="55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" name="Equation" r:id="rId5" imgW="799753" imgH="241195" progId="Equation.DSMT4">
                  <p:embed/>
                </p:oleObj>
              </mc:Choice>
              <mc:Fallback>
                <p:oleObj name="Equation" r:id="rId5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83" y="2133600"/>
                        <a:ext cx="1826517" cy="552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89708"/>
              </p:ext>
            </p:extLst>
          </p:nvPr>
        </p:nvGraphicFramePr>
        <p:xfrm>
          <a:off x="628650" y="2971800"/>
          <a:ext cx="1889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971800"/>
                        <a:ext cx="1889125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000" y="2895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1847"/>
              </p:ext>
            </p:extLst>
          </p:nvPr>
        </p:nvGraphicFramePr>
        <p:xfrm>
          <a:off x="5791200" y="3029635"/>
          <a:ext cx="1150899" cy="39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29635"/>
                        <a:ext cx="1150899" cy="39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20436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name="Equation" r:id="rId11" imgW="914400" imgH="183240" progId="Equation.DSMT4">
                  <p:embed/>
                </p:oleObj>
              </mc:Choice>
              <mc:Fallback>
                <p:oleObj name="Equation" r:id="rId11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Text Box 1"/>
          <p:cNvSpPr txBox="1"/>
          <p:nvPr/>
        </p:nvSpPr>
        <p:spPr>
          <a:xfrm>
            <a:off x="1282861" y="4648200"/>
            <a:ext cx="2286000" cy="1447800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ea typeface="Calibri"/>
                <a:cs typeface="Times New Roman"/>
              </a:rPr>
              <a:t> </a:t>
            </a:r>
          </a:p>
        </p:txBody>
      </p:sp>
      <p:sp>
        <p:nvSpPr>
          <p:cNvPr id="307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3" name="Object 307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14026"/>
              </p:ext>
            </p:extLst>
          </p:nvPr>
        </p:nvGraphicFramePr>
        <p:xfrm>
          <a:off x="1892461" y="4123154"/>
          <a:ext cx="1295400" cy="44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"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461" y="4123154"/>
                        <a:ext cx="1295400" cy="448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6" name="Object 307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22500"/>
              </p:ext>
            </p:extLst>
          </p:nvPr>
        </p:nvGraphicFramePr>
        <p:xfrm>
          <a:off x="76200" y="5181600"/>
          <a:ext cx="1206661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Equation" r:id="rId15" imgW="685800" imgH="254000" progId="Equation.DSMT4">
                  <p:embed/>
                </p:oleObj>
              </mc:Choice>
              <mc:Fallback>
                <p:oleObj name="Equation" r:id="rId15" imgW="6858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1600"/>
                        <a:ext cx="1206661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0" name="Object 307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99905"/>
              </p:ext>
            </p:extLst>
          </p:nvPr>
        </p:nvGraphicFramePr>
        <p:xfrm>
          <a:off x="1776472" y="6096001"/>
          <a:ext cx="1258989" cy="43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Equation" r:id="rId17" imgW="723586" imgH="253890" progId="Equation.DSMT4">
                  <p:embed/>
                </p:oleObj>
              </mc:Choice>
              <mc:Fallback>
                <p:oleObj name="Equation" r:id="rId17" imgW="723586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72" y="6096001"/>
                        <a:ext cx="1258989" cy="436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4" name="Object 30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07743"/>
              </p:ext>
            </p:extLst>
          </p:nvPr>
        </p:nvGraphicFramePr>
        <p:xfrm>
          <a:off x="3645061" y="5122812"/>
          <a:ext cx="1241425" cy="4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" name="Equation" r:id="rId19" imgW="710891" imgH="253890" progId="Equation.DSMT4">
                  <p:embed/>
                </p:oleObj>
              </mc:Choice>
              <mc:Fallback>
                <p:oleObj name="Equation" r:id="rId19" imgW="710891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061" y="5122812"/>
                        <a:ext cx="1241425" cy="4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3" name="Object 307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78828"/>
              </p:ext>
            </p:extLst>
          </p:nvPr>
        </p:nvGraphicFramePr>
        <p:xfrm>
          <a:off x="5638800" y="4355306"/>
          <a:ext cx="261901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" name="Equation" r:id="rId21" imgW="1117440" imgH="863280" progId="Equation.DSMT4">
                  <p:embed/>
                </p:oleObj>
              </mc:Choice>
              <mc:Fallback>
                <p:oleObj name="Equation" r:id="rId21" imgW="11174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55306"/>
                        <a:ext cx="2619015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57200" y="360562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5" name="Object 307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70584"/>
              </p:ext>
            </p:extLst>
          </p:nvPr>
        </p:nvGraphicFramePr>
        <p:xfrm>
          <a:off x="2971800" y="3810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71800" y="3810000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1" name="Object 30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23818"/>
              </p:ext>
            </p:extLst>
          </p:nvPr>
        </p:nvGraphicFramePr>
        <p:xfrm>
          <a:off x="5224062" y="3733800"/>
          <a:ext cx="338538" cy="39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" name="Equation" r:id="rId25" imgW="164957" imgH="190335" progId="Equation.DSMT4">
                  <p:embed/>
                </p:oleObj>
              </mc:Choice>
              <mc:Fallback>
                <p:oleObj name="Equation" r:id="rId25" imgW="164957" imgH="19033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062" y="3733800"/>
                        <a:ext cx="338538" cy="399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953000" y="5295900"/>
            <a:ext cx="45720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8305800" y="1981200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7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305800" y="2858869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8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305800" y="5029200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9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91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46197"/>
              </p:ext>
            </p:extLst>
          </p:nvPr>
        </p:nvGraphicFramePr>
        <p:xfrm>
          <a:off x="3505200" y="32512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2512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57200" y="1219200"/>
            <a:ext cx="81610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Đă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01030"/>
              </p:ext>
            </p:extLst>
          </p:nvPr>
        </p:nvGraphicFramePr>
        <p:xfrm>
          <a:off x="518160" y="3124200"/>
          <a:ext cx="55292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3124200"/>
                        <a:ext cx="55292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33375"/>
              </p:ext>
            </p:extLst>
          </p:nvPr>
        </p:nvGraphicFramePr>
        <p:xfrm>
          <a:off x="1219200" y="1479176"/>
          <a:ext cx="1447800" cy="42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7" imgW="596641" imgH="177723" progId="Equation.DSMT4">
                  <p:embed/>
                </p:oleObj>
              </mc:Choice>
              <mc:Fallback>
                <p:oleObj name="Equation" r:id="rId7" imgW="59664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79176"/>
                        <a:ext cx="1447800" cy="425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33400" y="2278592"/>
            <a:ext cx="533400" cy="144992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0930"/>
              </p:ext>
            </p:extLst>
          </p:nvPr>
        </p:nvGraphicFramePr>
        <p:xfrm>
          <a:off x="1219200" y="2182847"/>
          <a:ext cx="1493520" cy="40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9" imgW="596880" imgH="164880" progId="Equation.DSMT4">
                  <p:embed/>
                </p:oleObj>
              </mc:Choice>
              <mc:Fallback>
                <p:oleObj name="Equation" r:id="rId9" imgW="5968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82847"/>
                        <a:ext cx="1493520" cy="40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6587"/>
              </p:ext>
            </p:extLst>
          </p:nvPr>
        </p:nvGraphicFramePr>
        <p:xfrm>
          <a:off x="533400" y="4381500"/>
          <a:ext cx="815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81500"/>
                        <a:ext cx="815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371600" y="426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5" name="Object 307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57759"/>
              </p:ext>
            </p:extLst>
          </p:nvPr>
        </p:nvGraphicFramePr>
        <p:xfrm>
          <a:off x="2743200" y="4419600"/>
          <a:ext cx="107084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107084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8160" y="2514600"/>
            <a:ext cx="8168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20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12) t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05800" y="12954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20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305800" y="1828800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21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05800" y="3306233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2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305800" y="4220633"/>
            <a:ext cx="7620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23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7200" y="48768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â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22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23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ậ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15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9050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oisson 2D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74185"/>
              </p:ext>
            </p:extLst>
          </p:nvPr>
        </p:nvGraphicFramePr>
        <p:xfrm>
          <a:off x="609599" y="2743200"/>
          <a:ext cx="3352801" cy="104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2743200"/>
                        <a:ext cx="3352801" cy="104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191000" y="28956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41561"/>
              </p:ext>
            </p:extLst>
          </p:nvPr>
        </p:nvGraphicFramePr>
        <p:xfrm>
          <a:off x="5710238" y="3027045"/>
          <a:ext cx="2290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027045"/>
                        <a:ext cx="2290762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5677"/>
              </p:ext>
            </p:extLst>
          </p:nvPr>
        </p:nvGraphicFramePr>
        <p:xfrm>
          <a:off x="628650" y="3970338"/>
          <a:ext cx="1889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970338"/>
                        <a:ext cx="1889125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000" y="3886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74219"/>
              </p:ext>
            </p:extLst>
          </p:nvPr>
        </p:nvGraphicFramePr>
        <p:xfrm>
          <a:off x="5791200" y="4038600"/>
          <a:ext cx="1150899" cy="39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1150899" cy="39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3523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11" imgW="914400" imgH="183240" progId="Equation.DSMT4">
                  <p:embed/>
                </p:oleObj>
              </mc:Choice>
              <mc:Fallback>
                <p:oleObj name="Equation" r:id="rId11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53323"/>
              </p:ext>
            </p:extLst>
          </p:nvPr>
        </p:nvGraphicFramePr>
        <p:xfrm>
          <a:off x="609600" y="5341937"/>
          <a:ext cx="5378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41937"/>
                        <a:ext cx="5378450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4648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57200" y="1219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fr-FR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fr-FR" sz="24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u="sng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75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47800"/>
            <a:ext cx="4608976" cy="3456732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024" y="1447800"/>
            <a:ext cx="4608976" cy="3456732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457200" y="499246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GD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M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5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" name="Picture 5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3" t="31874" r="13720" b="10938"/>
          <a:stretch/>
        </p:blipFill>
        <p:spPr bwMode="auto">
          <a:xfrm>
            <a:off x="1887997" y="1143000"/>
            <a:ext cx="5655803" cy="5459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87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981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oisson 2D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67639"/>
              </p:ext>
            </p:extLst>
          </p:nvPr>
        </p:nvGraphicFramePr>
        <p:xfrm>
          <a:off x="457200" y="2667000"/>
          <a:ext cx="4592638" cy="86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3" imgW="2260440" imgH="419040" progId="Equation.DSMT4">
                  <p:embed/>
                </p:oleObj>
              </mc:Choice>
              <mc:Fallback>
                <p:oleObj name="Equation" r:id="rId3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4592638" cy="868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29200" y="2782669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38861"/>
              </p:ext>
            </p:extLst>
          </p:nvPr>
        </p:nvGraphicFramePr>
        <p:xfrm>
          <a:off x="6548438" y="2939977"/>
          <a:ext cx="2138362" cy="48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2939977"/>
                        <a:ext cx="2138362" cy="48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7409"/>
              </p:ext>
            </p:extLst>
          </p:nvPr>
        </p:nvGraphicFramePr>
        <p:xfrm>
          <a:off x="474662" y="3650442"/>
          <a:ext cx="3716338" cy="5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7" imgW="1752480" imgH="253800" progId="Equation.DSMT4">
                  <p:embed/>
                </p:oleObj>
              </mc:Choice>
              <mc:Fallback>
                <p:oleObj name="Equation" r:id="rId7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" y="3650442"/>
                        <a:ext cx="3716338" cy="540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29200" y="354466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57547"/>
              </p:ext>
            </p:extLst>
          </p:nvPr>
        </p:nvGraphicFramePr>
        <p:xfrm>
          <a:off x="6553200" y="3733800"/>
          <a:ext cx="990600" cy="34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733800"/>
                        <a:ext cx="990600" cy="343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95977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11" imgW="914400" imgH="183240" progId="Equation.DSMT4">
                  <p:embed/>
                </p:oleObj>
              </mc:Choice>
              <mc:Fallback>
                <p:oleObj name="Equation" r:id="rId11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00772"/>
              </p:ext>
            </p:extLst>
          </p:nvPr>
        </p:nvGraphicFramePr>
        <p:xfrm>
          <a:off x="632619" y="5148325"/>
          <a:ext cx="3329782" cy="5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13" imgW="1485720" imgH="253800" progId="Equation.DSMT4">
                  <p:embed/>
                </p:oleObj>
              </mc:Choice>
              <mc:Fallback>
                <p:oleObj name="Equation" r:id="rId1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9" y="5148325"/>
                        <a:ext cx="3329782" cy="56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438286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57200" y="1325033"/>
            <a:ext cx="38862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fr-FR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fr-FR" sz="2400" b="1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u="sng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56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1811"/>
              </p:ext>
            </p:extLst>
          </p:nvPr>
        </p:nvGraphicFramePr>
        <p:xfrm>
          <a:off x="472439" y="1295400"/>
          <a:ext cx="27262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1270000" imgH="419100" progId="Equation.DSMT4">
                  <p:embed/>
                </p:oleObj>
              </mc:Choice>
              <mc:Fallback>
                <p:oleObj name="Equation" r:id="rId3" imgW="1270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" y="1295400"/>
                        <a:ext cx="272620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3600"/>
            <a:ext cx="4608976" cy="345673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024" y="2133600"/>
            <a:ext cx="4608976" cy="345673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7200" y="558147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29537"/>
              </p:ext>
            </p:extLst>
          </p:nvPr>
        </p:nvGraphicFramePr>
        <p:xfrm>
          <a:off x="5235575" y="6324600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6324600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3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DUNG TRÌNH BÀ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" name="AutoShape 66"/>
          <p:cNvSpPr>
            <a:spLocks noChangeArrowheads="1"/>
          </p:cNvSpPr>
          <p:nvPr/>
        </p:nvSpPr>
        <p:spPr bwMode="gray">
          <a:xfrm>
            <a:off x="457200" y="3124200"/>
            <a:ext cx="7854646" cy="5127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8BE67"/>
              </a:gs>
              <a:gs pos="100000">
                <a:srgbClr val="48BE67">
                  <a:gamma/>
                  <a:tint val="36471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>
            <a:outerShdw dist="45791" dir="3378596" algn="ctr" rotWithShape="0">
              <a:srgbClr val="B2B2B2"/>
            </a:outerShdw>
          </a:effectLst>
        </p:spPr>
        <p:txBody>
          <a:bodyPr wrap="none" anchor="ctr"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ợc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GD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AutoShape 77"/>
          <p:cNvSpPr>
            <a:spLocks noChangeArrowheads="1"/>
          </p:cNvSpPr>
          <p:nvPr/>
        </p:nvSpPr>
        <p:spPr bwMode="gray">
          <a:xfrm>
            <a:off x="466760" y="5049838"/>
            <a:ext cx="2581240" cy="5127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80D4F2"/>
              </a:gs>
              <a:gs pos="100000">
                <a:srgbClr val="80D4F2">
                  <a:gamma/>
                  <a:tint val="60784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>
            <a:outerShdw dist="45791" dir="3378596" algn="ctr" rotWithShape="0">
              <a:srgbClr val="B2B2B2"/>
            </a:outerShdw>
          </a:effectLst>
        </p:spPr>
        <p:txBody>
          <a:bodyPr wrap="none" anchor="ctr"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AutoShape 117"/>
          <p:cNvSpPr>
            <a:spLocks noChangeArrowheads="1"/>
          </p:cNvSpPr>
          <p:nvPr/>
        </p:nvSpPr>
        <p:spPr bwMode="gray">
          <a:xfrm>
            <a:off x="466760" y="1270000"/>
            <a:ext cx="3362290" cy="5127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2DE78"/>
              </a:gs>
              <a:gs pos="100000">
                <a:srgbClr val="F2DE78">
                  <a:gamma/>
                  <a:tint val="39216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>
            <a:outerShdw dist="45791" dir="3378596" algn="ctr" rotWithShape="0">
              <a:srgbClr val="B2B2B2"/>
            </a:outerShdw>
          </a:effectLst>
        </p:spPr>
        <p:txBody>
          <a:bodyPr wrap="none" anchor="ctr"/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GD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AutoShape 137"/>
          <p:cNvSpPr>
            <a:spLocks noChangeArrowheads="1"/>
          </p:cNvSpPr>
          <p:nvPr/>
        </p:nvSpPr>
        <p:spPr bwMode="gray">
          <a:xfrm>
            <a:off x="457200" y="2209799"/>
            <a:ext cx="6743700" cy="5127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35E23"/>
              </a:gs>
              <a:gs pos="100000">
                <a:srgbClr val="E35E23">
                  <a:gamma/>
                  <a:tint val="48627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AutoShape 118"/>
          <p:cNvSpPr>
            <a:spLocks noChangeArrowheads="1"/>
          </p:cNvSpPr>
          <p:nvPr/>
        </p:nvSpPr>
        <p:spPr bwMode="gray">
          <a:xfrm>
            <a:off x="457200" y="4114800"/>
            <a:ext cx="3371850" cy="5127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8D67E1"/>
              </a:gs>
              <a:gs pos="100000">
                <a:srgbClr val="8D67E1">
                  <a:gamma/>
                  <a:tint val="36471"/>
                  <a:invGamma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.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28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TextBox 101"/>
          <p:cNvSpPr txBox="1"/>
          <p:nvPr/>
        </p:nvSpPr>
        <p:spPr>
          <a:xfrm>
            <a:off x="457200" y="499246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GD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M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6176"/>
            <a:ext cx="4608976" cy="345673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024" y="1648668"/>
            <a:ext cx="4608976" cy="3456732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15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9" t="34061" r="13648" b="19063"/>
          <a:stretch/>
        </p:blipFill>
        <p:spPr bwMode="auto">
          <a:xfrm>
            <a:off x="1371600" y="1219200"/>
            <a:ext cx="662482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48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285"/>
              </p:ext>
            </p:extLst>
          </p:nvPr>
        </p:nvGraphicFramePr>
        <p:xfrm>
          <a:off x="457200" y="3527524"/>
          <a:ext cx="4976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27524"/>
                        <a:ext cx="49768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7200" y="44196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GD là                   ,</a:t>
            </a:r>
          </a:p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  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ư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iệ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20909"/>
              </p:ext>
            </p:extLst>
          </p:nvPr>
        </p:nvGraphicFramePr>
        <p:xfrm>
          <a:off x="6629400" y="4572000"/>
          <a:ext cx="1408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4572000"/>
                        <a:ext cx="14081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22873"/>
              </p:ext>
            </p:extLst>
          </p:nvPr>
        </p:nvGraphicFramePr>
        <p:xfrm>
          <a:off x="1981199" y="5029200"/>
          <a:ext cx="642883" cy="43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199" y="5029200"/>
                        <a:ext cx="642883" cy="438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25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I. ƯU ĐIỂM VÀ HẠN CHẾ CỦA PHƯƠNG PHÁP PG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5278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FEM, FDM, FVM, FFT, Spectral Method, …</a:t>
            </a:r>
          </a:p>
          <a:p>
            <a:pPr algn="just"/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7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V. PHẠM VI NGHIÊN CỨU HIỆN TẠI CỦA PHƯƠNG PHÁP PGD (DỰA TRÊN CÁC CÔNG BỐ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D, 3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BM-PG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site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ầ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ứ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ustic.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20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. CÁC HƯỚNG NGHIÊN CỨU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)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BM-PG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-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-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8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95542" y="2895600"/>
            <a:ext cx="71529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CHÂN THÀNH CẢM ƠN!</a:t>
            </a:r>
            <a:endParaRPr lang="en-US" sz="54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621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HIỆ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ư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FEM, FVM, FDM …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 algn="just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á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POD, PGD, …)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a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roper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eneralize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ecompositio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PGD).</a:t>
            </a:r>
          </a:p>
          <a:p>
            <a:pPr algn="just">
              <a:lnSpc>
                <a:spcPct val="150000"/>
              </a:lnSpc>
            </a:pP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1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HIỆ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GD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inest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2010).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GD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ề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ả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á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á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18488"/>
              </p:ext>
            </p:extLst>
          </p:nvPr>
        </p:nvGraphicFramePr>
        <p:xfrm>
          <a:off x="6400800" y="3002280"/>
          <a:ext cx="1447800" cy="49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2280"/>
                        <a:ext cx="1447800" cy="490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50851"/>
              </p:ext>
            </p:extLst>
          </p:nvPr>
        </p:nvGraphicFramePr>
        <p:xfrm>
          <a:off x="2096294" y="4038600"/>
          <a:ext cx="4951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4" y="4038600"/>
                        <a:ext cx="49514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7200" y="50382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(i = 1,…, D)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    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93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i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i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2400" b="1" i="1" u="sng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oisson 2D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22940"/>
              </p:ext>
            </p:extLst>
          </p:nvPr>
        </p:nvGraphicFramePr>
        <p:xfrm>
          <a:off x="533400" y="1897063"/>
          <a:ext cx="33528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97063"/>
                        <a:ext cx="3352800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191000" y="2163233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miề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4801"/>
              </p:ext>
            </p:extLst>
          </p:nvPr>
        </p:nvGraphicFramePr>
        <p:xfrm>
          <a:off x="5717283" y="2286000"/>
          <a:ext cx="1826517" cy="55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5" imgW="799753" imgH="241195" progId="Equation.DSMT4">
                  <p:embed/>
                </p:oleObj>
              </mc:Choice>
              <mc:Fallback>
                <p:oleObj name="Equation" r:id="rId5" imgW="79975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83" y="2286000"/>
                        <a:ext cx="1826517" cy="552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57923"/>
              </p:ext>
            </p:extLst>
          </p:nvPr>
        </p:nvGraphicFramePr>
        <p:xfrm>
          <a:off x="533400" y="3167063"/>
          <a:ext cx="1889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7063"/>
                        <a:ext cx="1889125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000" y="308746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21736"/>
              </p:ext>
            </p:extLst>
          </p:nvPr>
        </p:nvGraphicFramePr>
        <p:xfrm>
          <a:off x="5791200" y="3276600"/>
          <a:ext cx="1150899" cy="39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6600"/>
                        <a:ext cx="1150899" cy="39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46343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1" imgW="914400" imgH="183240" progId="Equation.DSMT4">
                  <p:embed/>
                </p:oleObj>
              </mc:Choice>
              <mc:Fallback>
                <p:oleObj name="Equation" r:id="rId11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5260"/>
              </p:ext>
            </p:extLst>
          </p:nvPr>
        </p:nvGraphicFramePr>
        <p:xfrm>
          <a:off x="331788" y="4648200"/>
          <a:ext cx="67992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13" imgW="2857320" imgH="482400" progId="Equation.DSMT4">
                  <p:embed/>
                </p:oleObj>
              </mc:Choice>
              <mc:Fallback>
                <p:oleObj name="Equation" r:id="rId13" imgW="285732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648200"/>
                        <a:ext cx="6799262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3849469"/>
            <a:ext cx="38862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62000" y="6000748"/>
            <a:ext cx="38862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17191"/>
              </p:ext>
            </p:extLst>
          </p:nvPr>
        </p:nvGraphicFramePr>
        <p:xfrm>
          <a:off x="457200" y="6000748"/>
          <a:ext cx="447834" cy="55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6000748"/>
                        <a:ext cx="447834" cy="55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382000" y="2163233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382000" y="3077633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82000" y="48006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0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3048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GD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kiế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4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á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46442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6" name="Object 307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24036"/>
              </p:ext>
            </p:extLst>
          </p:nvPr>
        </p:nvGraphicFramePr>
        <p:xfrm>
          <a:off x="533400" y="4267200"/>
          <a:ext cx="37465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37465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8382000" y="21336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46155"/>
              </p:ext>
            </p:extLst>
          </p:nvPr>
        </p:nvGraphicFramePr>
        <p:xfrm>
          <a:off x="498475" y="1905000"/>
          <a:ext cx="6465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7" imgW="2717640" imgH="482400" progId="Equation.DSMT4">
                  <p:embed/>
                </p:oleObj>
              </mc:Choice>
              <mc:Fallback>
                <p:oleObj name="Equation" r:id="rId7" imgW="271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905000"/>
                        <a:ext cx="6465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57200" y="1219200"/>
            <a:ext cx="82296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3)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382000" y="59436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6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495300" y="514486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(n &lt; N)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52528"/>
              </p:ext>
            </p:extLst>
          </p:nvPr>
        </p:nvGraphicFramePr>
        <p:xfrm>
          <a:off x="522288" y="5684837"/>
          <a:ext cx="38973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9" imgW="1638000" imgH="431640" progId="Equation.DSMT4">
                  <p:embed/>
                </p:oleObj>
              </mc:Choice>
              <mc:Fallback>
                <p:oleObj name="Equation" r:id="rId9" imgW="1638000" imgH="431640" progId="Equation.DSMT4">
                  <p:embed/>
                  <p:pic>
                    <p:nvPicPr>
                      <p:cNvPr id="0" name="Object 30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684837"/>
                        <a:ext cx="38973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8382000" y="44196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01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3001433"/>
            <a:ext cx="8382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42534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4388"/>
              </p:ext>
            </p:extLst>
          </p:nvPr>
        </p:nvGraphicFramePr>
        <p:xfrm>
          <a:off x="1066800" y="3055937"/>
          <a:ext cx="4772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55937"/>
                        <a:ext cx="47720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0" name="Object 307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30687"/>
              </p:ext>
            </p:extLst>
          </p:nvPr>
        </p:nvGraphicFramePr>
        <p:xfrm>
          <a:off x="533400" y="3781425"/>
          <a:ext cx="6194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7" imgW="2603160" imgH="431640" progId="Equation.DSMT4">
                  <p:embed/>
                </p:oleObj>
              </mc:Choice>
              <mc:Fallback>
                <p:oleObj name="Equation" r:id="rId7" imgW="260316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81425"/>
                        <a:ext cx="6194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57200" y="4743271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fr-FR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i="1" dirty="0" smtClean="0">
                <a:latin typeface="Times New Roman" pitchFamily="18" charset="0"/>
                <a:cs typeface="Times New Roman" pitchFamily="18" charset="0"/>
              </a:rPr>
              <a:t>R(x)</a:t>
            </a:r>
          </a:p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S(y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6" name="Object 307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72058"/>
              </p:ext>
            </p:extLst>
          </p:nvPr>
        </p:nvGraphicFramePr>
        <p:xfrm>
          <a:off x="533400" y="5953125"/>
          <a:ext cx="2628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0" name="Object 30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53125"/>
                        <a:ext cx="2628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8382000" y="19050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82000" y="38862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99941"/>
              </p:ext>
            </p:extLst>
          </p:nvPr>
        </p:nvGraphicFramePr>
        <p:xfrm>
          <a:off x="547688" y="1812925"/>
          <a:ext cx="67675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1" imgW="2844720" imgH="431640" progId="Equation.DSMT4">
                  <p:embed/>
                </p:oleObj>
              </mc:Choice>
              <mc:Fallback>
                <p:oleObj name="Equation" r:id="rId11" imgW="28447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812925"/>
                        <a:ext cx="67675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57200" y="1143000"/>
            <a:ext cx="82296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382000" y="5943600"/>
            <a:ext cx="68580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9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0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0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3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56718"/>
              </p:ext>
            </p:extLst>
          </p:nvPr>
        </p:nvGraphicFramePr>
        <p:xfrm>
          <a:off x="3584575" y="2218443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75" y="2218443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0" name="Object 307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10623"/>
              </p:ext>
            </p:extLst>
          </p:nvPr>
        </p:nvGraphicFramePr>
        <p:xfrm>
          <a:off x="567055" y="1779340"/>
          <a:ext cx="3471863" cy="107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5" imgW="1587240" imgH="495000" progId="Equation.DSMT4">
                  <p:embed/>
                </p:oleObj>
              </mc:Choice>
              <mc:Fallback>
                <p:oleObj name="Equation" r:id="rId5" imgW="1587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1779340"/>
                        <a:ext cx="3471863" cy="107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07568"/>
              </p:ext>
            </p:extLst>
          </p:nvPr>
        </p:nvGraphicFramePr>
        <p:xfrm>
          <a:off x="4108450" y="1752600"/>
          <a:ext cx="3743325" cy="102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0" name="Object 30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752600"/>
                        <a:ext cx="3743325" cy="102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93887"/>
              </p:ext>
            </p:extLst>
          </p:nvPr>
        </p:nvGraphicFramePr>
        <p:xfrm>
          <a:off x="4041775" y="2989968"/>
          <a:ext cx="3810000" cy="92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9" imgW="1701720" imgH="419040" progId="Equation.DSMT4">
                  <p:embed/>
                </p:oleObj>
              </mc:Choice>
              <mc:Fallback>
                <p:oleObj name="Equation" r:id="rId9" imgW="170172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2989968"/>
                        <a:ext cx="3810000" cy="92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93513"/>
              </p:ext>
            </p:extLst>
          </p:nvPr>
        </p:nvGraphicFramePr>
        <p:xfrm>
          <a:off x="4117975" y="4060649"/>
          <a:ext cx="4552950" cy="107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11" imgW="2070000" imgH="495000" progId="Equation.DSMT4">
                  <p:embed/>
                </p:oleObj>
              </mc:Choice>
              <mc:Fallback>
                <p:oleObj name="Equation" r:id="rId11" imgW="2070000" imgH="495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060649"/>
                        <a:ext cx="4552950" cy="107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1" name="Object 307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92404"/>
              </p:ext>
            </p:extLst>
          </p:nvPr>
        </p:nvGraphicFramePr>
        <p:xfrm>
          <a:off x="4117975" y="5202943"/>
          <a:ext cx="4721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3" imgW="2145960" imgH="495000" progId="Equation.DSMT4">
                  <p:embed/>
                </p:oleObj>
              </mc:Choice>
              <mc:Fallback>
                <p:oleObj name="Equation" r:id="rId13" imgW="21459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5202943"/>
                        <a:ext cx="4721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8153400" y="6059269"/>
            <a:ext cx="87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8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9)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4)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96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32075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62239"/>
              </p:ext>
            </p:extLst>
          </p:nvPr>
        </p:nvGraphicFramePr>
        <p:xfrm>
          <a:off x="3505200" y="18796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3" imgW="914400" imgH="183240" progId="Equation.DSMT4">
                  <p:embed/>
                </p:oleObj>
              </mc:Choice>
              <mc:Fallback>
                <p:oleObj name="Equation" r:id="rId3" imgW="914400" imgH="18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879600"/>
                        <a:ext cx="914400" cy="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0" name="Object 307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93725"/>
              </p:ext>
            </p:extLst>
          </p:nvPr>
        </p:nvGraphicFramePr>
        <p:xfrm>
          <a:off x="533399" y="1333876"/>
          <a:ext cx="7924801" cy="102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5" imgW="3784320" imgH="495000" progId="Equation.DSMT4">
                  <p:embed/>
                </p:oleObj>
              </mc:Choice>
              <mc:Fallback>
                <p:oleObj name="Equation" r:id="rId5" imgW="3784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3876"/>
                        <a:ext cx="7924801" cy="102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09028"/>
              </p:ext>
            </p:extLst>
          </p:nvPr>
        </p:nvGraphicFramePr>
        <p:xfrm>
          <a:off x="1219200" y="2681413"/>
          <a:ext cx="7086600" cy="4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7" imgW="3593880" imgH="2057400" progId="Equation.DSMT4">
                  <p:embed/>
                </p:oleObj>
              </mc:Choice>
              <mc:Fallback>
                <p:oleObj name="Equation" r:id="rId7" imgW="3593880" imgH="2057400" progId="Equation.DSMT4">
                  <p:embed/>
                  <p:pic>
                    <p:nvPicPr>
                      <p:cNvPr id="0" name="Object 30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1413"/>
                        <a:ext cx="7086600" cy="4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22860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82000" y="14478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1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305800" y="3733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12)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457200" y="228600"/>
            <a:ext cx="8229600" cy="838200"/>
          </a:xfrm>
          <a:prstGeom prst="roundRect">
            <a:avLst/>
          </a:prstGeom>
          <a:solidFill>
            <a:srgbClr val="02069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BÀI TOÁN MINH HỌ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2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2</TotalTime>
  <Words>1291</Words>
  <Application>Microsoft Office PowerPoint</Application>
  <PresentationFormat>On-screen Show (4:3)</PresentationFormat>
  <Paragraphs>126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UONG</dc:creator>
  <cp:lastModifiedBy>CUONG</cp:lastModifiedBy>
  <cp:revision>96</cp:revision>
  <dcterms:created xsi:type="dcterms:W3CDTF">2014-04-07T02:21:14Z</dcterms:created>
  <dcterms:modified xsi:type="dcterms:W3CDTF">2014-12-09T16:06:32Z</dcterms:modified>
</cp:coreProperties>
</file>